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" ContentType="application/vnd.ms-exce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1"/>
    <p:restoredTop sz="94663"/>
  </p:normalViewPr>
  <p:slideViewPr>
    <p:cSldViewPr snapToGrid="0" snapToObjects="1">
      <p:cViewPr>
        <p:scale>
          <a:sx n="80" d="100"/>
          <a:sy n="80" d="100"/>
        </p:scale>
        <p:origin x="600" y="11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wmf"/><Relationship Id="rId4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15FBA-FD55-F44F-A80B-F755B6EC38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57D43-01F1-9D42-BF65-405450E1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207A4-E657-F94B-BF6B-DDB355ECD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71CB4-BD9A-1D44-98ED-C895A3945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2F57-37CD-A54B-925B-205616C5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3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30C7F-842C-1640-93A3-B410A53BDA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A83B0-D6D8-C14A-A46E-712E156120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4FC-BE08-184D-BAF3-632B40BF0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9150A-3C4C-8E4B-8B85-063DE32A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640F4-BAC1-434C-9A6C-92FAFF267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99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BF7B16-5E37-A740-BF5C-D4CE39B4F9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0773EA-0771-D643-9E33-D36C135A8F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87D0B6-8AB8-274F-8322-7A963F907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7973D-96CD-BB45-A9D3-6838AB4D7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8ED376-4A70-2441-9684-EDBA40BDA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03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0A79A-39CE-7341-AA6C-1F8E7EDE1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D34025-9066-5747-99C1-0E810AA29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DEA2D-B10E-344B-8447-7FCD307C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D6445-AE9F-CD4E-9CE9-D385253DD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FD9EF-89D4-E24F-BF6B-3D36332B0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DC7D-82FE-B844-9FEE-98267F1856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935B16-5F9B-E44B-9EA6-1FF29E10A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FCE10E-E663-544F-BF62-927914871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134B3-E17F-1E46-AF3E-A41C02E41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22419-ABA1-E44C-A7DD-D36860A4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1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EF3786-5575-8D43-9569-AD535A59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D4D40-0FC8-A142-B116-B2AFCD8BE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26B5A9-205D-384A-98B3-BE7ED28FDF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1A178-3F78-0F4D-BD53-AD429BDF50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3979D-5A81-6C49-B744-15247B1CA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ECF98D-E5CD-6B49-9114-6710B378C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F6B3D-6199-1F40-BF25-4A525E121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D2C976-5DF5-6049-8B2C-9786C923F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BC7ACF-ABC3-984B-B57D-B0E62BC376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8E8D24-BF68-D74D-88F8-2EA3BCA8F2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0DC3A-5930-7A4F-8EFE-200A18746C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D34E8-12C1-374F-A2E3-99B71C0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1D0816-7E78-434B-9833-D7F127E74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11E256-0ED5-A240-9FDE-9000EFE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0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56EB5-E5D4-EF46-85D1-E5FC52D5E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19FCAE-B87F-FA40-B8C3-288E965B6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EA7F2-EAB9-D34F-8B7F-10C3984D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B0555-A0ED-2543-8778-A78FF26CD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4D61D-CC2A-DF4F-91FC-6CF26294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0006E-0848-7A46-AF02-2CE904252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09C9D-5FDB-DE41-9DCC-7A0924C7A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66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1FC92-8569-394D-864A-C90B838F1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CA65-5B97-7C41-A372-21048EAD3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4DED8-3BBC-AE4A-A8CD-AA9802B004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890761-2C3D-4C4C-A768-853AFC96A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E7B69-AB6B-174D-A3F9-2FBC5024D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C5DB90-747D-6A4B-9B14-98144E477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5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A8220-6B37-C44D-A78E-68E5242A8E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17FBF07-22D1-5146-9C84-A474AB55DA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A84682-21DE-A94D-9BA9-E1D62C11EB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2EC0A-9F5B-4C48-8F34-FE5007AEB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8B12C5-B8CA-8843-B0DE-101FAFE74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89A209-A5F5-7748-8BFD-98F39F89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5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55FEBFE-787C-694B-A528-D5FAC8B1A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8F20B8-E24E-A043-A4DF-E8F27090A1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BBA586-7AE3-F649-86E6-D4CC27A01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AC466-2553-8245-A141-095AD0FA36E5}" type="datetimeFigureOut">
              <a:rPr lang="en-US" smtClean="0"/>
              <a:t>2/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0CF16-47D2-9040-9F71-933D0BE25B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1C9E31-370F-9B44-907E-82B666F7E2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1A587-8514-7C46-8FE7-80BDE5146B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4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99488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405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overview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27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F804AC81-B29E-6949-9503-9733867D2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57258"/>
            <a:ext cx="10905066" cy="534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03B92C-FCD4-B748-923B-32E1B8485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92" y="2851663"/>
            <a:ext cx="719190" cy="4723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EB2DC2-582E-7E4D-8F15-16B1B4B96C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692" y="2857840"/>
            <a:ext cx="584200" cy="584200"/>
          </a:xfrm>
          <a:prstGeom prst="rect">
            <a:avLst/>
          </a:prstGeom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AA1B0D42-D246-1D44-822F-E7F792C2AE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6040" y="2293405"/>
            <a:ext cx="411532" cy="64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Block Arc 13">
            <a:extLst>
              <a:ext uri="{FF2B5EF4-FFF2-40B4-BE49-F238E27FC236}">
                <a16:creationId xmlns:a16="http://schemas.microsoft.com/office/drawing/2014/main" id="{EA2DACFD-AE9F-AE47-BF4E-B1245F8381A4}"/>
              </a:ext>
            </a:extLst>
          </p:cNvPr>
          <p:cNvSpPr/>
          <p:nvPr/>
        </p:nvSpPr>
        <p:spPr bwMode="auto">
          <a:xfrm rot="10800000">
            <a:off x="2314990" y="2335635"/>
            <a:ext cx="1396501" cy="1421362"/>
          </a:xfrm>
          <a:prstGeom prst="blockArc">
            <a:avLst>
              <a:gd name="adj1" fmla="val 10800000"/>
              <a:gd name="adj2" fmla="val 16200005"/>
              <a:gd name="adj3" fmla="val 25784"/>
            </a:avLst>
          </a:prstGeom>
          <a:solidFill>
            <a:srgbClr val="A8C0D5"/>
          </a:solidFill>
          <a:ln w="12700" cap="flat" cmpd="sng" algn="ctr">
            <a:solidFill>
              <a:srgbClr val="98B7D0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cs typeface="Arial" charset="0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C4F9B916-A087-5B4C-8C45-13F2E0387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>
            <a:off x="3264086" y="2736820"/>
            <a:ext cx="464303" cy="41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BDF1C1A-DB59-7649-892D-F50D86D5A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2331812" y="2876487"/>
            <a:ext cx="388060" cy="139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46359A3-3EC4-E242-ABF7-3114C41D8884}"/>
              </a:ext>
            </a:extLst>
          </p:cNvPr>
          <p:cNvSpPr txBox="1"/>
          <p:nvPr/>
        </p:nvSpPr>
        <p:spPr>
          <a:xfrm>
            <a:off x="73919" y="64701"/>
            <a:ext cx="293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d_tank_flow_conserve.png</a:t>
            </a:r>
            <a:endParaRPr lang="en-US" dirty="0"/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92A683EE-4B50-CC49-B902-D870F3023AF6}"/>
              </a:ext>
            </a:extLst>
          </p:cNvPr>
          <p:cNvSpPr/>
          <p:nvPr/>
        </p:nvSpPr>
        <p:spPr>
          <a:xfrm>
            <a:off x="4348976" y="2293405"/>
            <a:ext cx="451619" cy="750878"/>
          </a:xfrm>
          <a:prstGeom prst="rt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CD407E-BE89-0841-9B61-24CE5506013A}"/>
              </a:ext>
            </a:extLst>
          </p:cNvPr>
          <p:cNvSpPr txBox="1"/>
          <p:nvPr/>
        </p:nvSpPr>
        <p:spPr>
          <a:xfrm>
            <a:off x="4569082" y="142735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st triangle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B74BDB-20A5-D242-844E-3C932CF6326B}"/>
              </a:ext>
            </a:extLst>
          </p:cNvPr>
          <p:cNvCxnSpPr>
            <a:cxnSpLocks/>
          </p:cNvCxnSpPr>
          <p:nvPr/>
        </p:nvCxnSpPr>
        <p:spPr>
          <a:xfrm flipH="1">
            <a:off x="4481296" y="1796688"/>
            <a:ext cx="238144" cy="9401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D15B49-0F83-C246-A316-488E4DFC2DD2}"/>
              </a:ext>
            </a:extLst>
          </p:cNvPr>
          <p:cNvCxnSpPr>
            <a:cxnSpLocks/>
            <a:stCxn id="3" idx="4"/>
          </p:cNvCxnSpPr>
          <p:nvPr/>
        </p:nvCxnSpPr>
        <p:spPr>
          <a:xfrm>
            <a:off x="4800595" y="3044283"/>
            <a:ext cx="5871122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41ECAC-9363-0541-9F34-B827833B868A}"/>
              </a:ext>
            </a:extLst>
          </p:cNvPr>
          <p:cNvCxnSpPr>
            <a:cxnSpLocks/>
          </p:cNvCxnSpPr>
          <p:nvPr/>
        </p:nvCxnSpPr>
        <p:spPr>
          <a:xfrm>
            <a:off x="4348976" y="3631581"/>
            <a:ext cx="632274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/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𝐴𝑐𝑡𝑖𝑣𝑒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F1DC7D-FBD2-A04A-919F-40D6804C9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2787275"/>
                <a:ext cx="1322029" cy="369332"/>
              </a:xfrm>
              <a:prstGeom prst="rect">
                <a:avLst/>
              </a:prstGeom>
              <a:blipFill>
                <a:blip r:embed="rId8"/>
                <a:stretch>
                  <a:fillRect l="-4762" r="-95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/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𝑒𝑑𝐹𝑙𝑜𝑐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734FD87-05F1-694E-A327-4AD34DC14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700" y="3333099"/>
                <a:ext cx="1099532" cy="369332"/>
              </a:xfrm>
              <a:prstGeom prst="rect">
                <a:avLst/>
              </a:prstGeom>
              <a:blipFill>
                <a:blip r:embed="rId9"/>
                <a:stretch>
                  <a:fillRect l="-5682" r="-1136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C6AB3FE-ED45-924E-8AFC-0F34411B3BC8}"/>
              </a:ext>
            </a:extLst>
          </p:cNvPr>
          <p:cNvCxnSpPr>
            <a:cxnSpLocks/>
          </p:cNvCxnSpPr>
          <p:nvPr/>
        </p:nvCxnSpPr>
        <p:spPr>
          <a:xfrm>
            <a:off x="4800595" y="3044010"/>
            <a:ext cx="0" cy="587571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68208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43EF118D-BF41-2742-A695-9B0BB5D1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25" y="2968570"/>
            <a:ext cx="828675" cy="760412"/>
          </a:xfrm>
          <a:prstGeom prst="ellipse">
            <a:avLst/>
          </a:prstGeom>
          <a:solidFill>
            <a:srgbClr val="975737"/>
          </a:solidFill>
          <a:ln w="12700">
            <a:solidFill>
              <a:srgbClr val="97573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858D637-0DD6-2F43-9CAF-942F09A27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759145"/>
            <a:ext cx="0" cy="1049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FACCE6DA-FD1C-3540-B91A-318152968C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8663" y="2268482"/>
            <a:ext cx="0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/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𝑢𝑜𝑦𝑎𝑛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34CBDC-5318-DB46-A5B5-286E7CC9E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635" y="1882720"/>
                <a:ext cx="1072730" cy="391261"/>
              </a:xfrm>
              <a:prstGeom prst="rect">
                <a:avLst/>
              </a:prstGeom>
              <a:blipFill>
                <a:blip r:embed="rId2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5">
            <a:extLst>
              <a:ext uri="{FF2B5EF4-FFF2-40B4-BE49-F238E27FC236}">
                <a16:creationId xmlns:a16="http://schemas.microsoft.com/office/drawing/2014/main" id="{D1CF1D53-35B1-0B44-A517-48714D57A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2636782"/>
            <a:ext cx="0" cy="350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/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79865B-2F91-A347-9D87-E108D0760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82" y="2316125"/>
                <a:ext cx="779381" cy="39190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/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𝑙𝑜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C1C2DB-6CF6-6849-A10C-CDBED4860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4726937"/>
                <a:ext cx="772134" cy="391582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9573E88-5386-D944-86F0-D8A48C5AE1DC}"/>
              </a:ext>
            </a:extLst>
          </p:cNvPr>
          <p:cNvSpPr txBox="1"/>
          <p:nvPr/>
        </p:nvSpPr>
        <p:spPr>
          <a:xfrm>
            <a:off x="388883" y="903890"/>
            <a:ext cx="2710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BD.p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8B1BAB-A4B5-E847-87E4-3D7B485EADC1}"/>
              </a:ext>
            </a:extLst>
          </p:cNvPr>
          <p:cNvSpPr txBox="1"/>
          <p:nvPr/>
        </p:nvSpPr>
        <p:spPr>
          <a:xfrm>
            <a:off x="388883" y="446690"/>
            <a:ext cx="196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39300020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62532"/>
              </p:ext>
            </p:extLst>
          </p:nvPr>
        </p:nvGraphicFramePr>
        <p:xfrm>
          <a:off x="1466850" y="1787525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9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787525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mment 14">
            <a:extLst>
              <a:ext uri="{FF2B5EF4-FFF2-40B4-BE49-F238E27FC236}">
                <a16:creationId xmlns:a16="http://schemas.microsoft.com/office/drawing/2014/main" id="{4B6CF129-CF9F-AF44-A1BF-142C44777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135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3C5F665-6090-514C-9687-9302CB1D23B4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9A3E69BE-2FFC-EF48-88F8-1E3ED1D54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1759B248-037D-BA4C-8772-4F20EF43D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0A55EA2-92F9-754A-B258-603CD8A38D99}"/>
              </a:ext>
            </a:extLst>
          </p:cNvPr>
          <p:cNvSpPr txBox="1"/>
          <p:nvPr/>
        </p:nvSpPr>
        <p:spPr>
          <a:xfrm>
            <a:off x="718457" y="674914"/>
            <a:ext cx="2502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99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7">
            <a:extLst>
              <a:ext uri="{FF2B5EF4-FFF2-40B4-BE49-F238E27FC236}">
                <a16:creationId xmlns:a16="http://schemas.microsoft.com/office/drawing/2014/main" id="{9294D2C4-E915-EC45-ABC2-BC6A6A53A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69" y="1830771"/>
            <a:ext cx="16461" cy="5044054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4B9949-E158-9A48-9A27-BFDC1231B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20575"/>
              </p:ext>
            </p:extLst>
          </p:nvPr>
        </p:nvGraphicFramePr>
        <p:xfrm>
          <a:off x="1466452" y="1788291"/>
          <a:ext cx="86090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Worksheet" r:id="rId3" imgW="8210421" imgH="4238730" progId="Excel.Sheet.8">
                  <p:embed followColorScheme="full"/>
                </p:oleObj>
              </mc:Choice>
              <mc:Fallback>
                <p:oleObj name="Worksheet" r:id="rId3" imgW="8210421" imgH="4238730" progId="Excel.Sheet.8">
                  <p:embed followColorScheme="full"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F4B9949-E158-9A48-9A27-BFDC1231B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52" y="1788291"/>
                        <a:ext cx="86090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08D235D5-0999-B843-A2A0-0AB37C49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517" y="5702464"/>
            <a:ext cx="12684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lamina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CDA75E-858E-A54F-9E27-0BD73BC5B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82082"/>
              </p:ext>
            </p:extLst>
          </p:nvPr>
        </p:nvGraphicFramePr>
        <p:xfrm>
          <a:off x="4301499" y="6138232"/>
          <a:ext cx="114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CDA75E-858E-A54F-9E27-0BD73BC5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99" y="6138232"/>
                        <a:ext cx="1143001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A36711AF-309D-F14C-A651-9453D614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112" y="5702464"/>
            <a:ext cx="14668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F3F7CAD-1BF5-BE41-A6B5-67D798820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4699" y="5702464"/>
            <a:ext cx="207803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turbulent boundary</a:t>
            </a: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6FB4596F-6AB3-3E42-9C1B-B0F134400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4004" y="971552"/>
            <a:ext cx="8908" cy="5886447"/>
          </a:xfrm>
          <a:prstGeom prst="line">
            <a:avLst/>
          </a:prstGeom>
          <a:ln>
            <a:headEnd type="none" w="lg" len="med"/>
            <a:tailEnd type="non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E584FB4-8CC7-A848-AD81-A305B487F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16423"/>
              </p:ext>
            </p:extLst>
          </p:nvPr>
        </p:nvGraphicFramePr>
        <p:xfrm>
          <a:off x="1324935" y="632856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7" imgW="2705040" imgH="901440" progId="Equation.DSMT4">
                  <p:embed/>
                </p:oleObj>
              </mc:Choice>
              <mc:Fallback>
                <p:oleObj name="Equation" r:id="rId7" imgW="2705040" imgH="90144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E584FB4-8CC7-A848-AD81-A305B487F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5" y="632856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3FA1E9C2-73AC-0A4E-95BD-6A2B4F5A7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35775"/>
              </p:ext>
            </p:extLst>
          </p:nvPr>
        </p:nvGraphicFramePr>
        <p:xfrm>
          <a:off x="4586248" y="434033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9" imgW="3276360" imgH="1091880" progId="Equation.DSMT4">
                  <p:embed/>
                </p:oleObj>
              </mc:Choice>
              <mc:Fallback>
                <p:oleObj name="Equation" r:id="rId9" imgW="3276360" imgH="109188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3FA1E9C2-73AC-0A4E-95BD-6A2B4F5A7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48" y="434033"/>
                        <a:ext cx="3276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BDCE6F4-1A25-254B-A142-F33AC9287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32791"/>
              </p:ext>
            </p:extLst>
          </p:nvPr>
        </p:nvGraphicFramePr>
        <p:xfrm>
          <a:off x="2773591" y="607792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11" imgW="1066680" imgH="736560" progId="Equation.DSMT4">
                  <p:embed/>
                </p:oleObj>
              </mc:Choice>
              <mc:Fallback>
                <p:oleObj name="Equation" r:id="rId11" imgW="1066680" imgH="736560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3BDCE6F4-1A25-254B-A142-F33AC928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91" y="607792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554D59D-8078-9E45-A960-81D9FC3FEAC6}"/>
              </a:ext>
            </a:extLst>
          </p:cNvPr>
          <p:cNvCxnSpPr>
            <a:cxnSpLocks/>
          </p:cNvCxnSpPr>
          <p:nvPr/>
        </p:nvCxnSpPr>
        <p:spPr>
          <a:xfrm flipH="1">
            <a:off x="1280376" y="1526233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072DFE1-3411-5942-A6B0-A0761B804059}"/>
              </a:ext>
            </a:extLst>
          </p:cNvPr>
          <p:cNvCxnSpPr>
            <a:cxnSpLocks/>
          </p:cNvCxnSpPr>
          <p:nvPr/>
        </p:nvCxnSpPr>
        <p:spPr>
          <a:xfrm>
            <a:off x="4098525" y="1526233"/>
            <a:ext cx="4828305" cy="83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A68A24C-E696-6340-9C0A-6CDFAF47E54C}"/>
              </a:ext>
            </a:extLst>
          </p:cNvPr>
          <p:cNvCxnSpPr>
            <a:cxnSpLocks/>
          </p:cNvCxnSpPr>
          <p:nvPr/>
        </p:nvCxnSpPr>
        <p:spPr>
          <a:xfrm flipH="1">
            <a:off x="1280376" y="6014431"/>
            <a:ext cx="28181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F20132F-618B-AC40-802A-03901882ECE1}"/>
              </a:ext>
            </a:extLst>
          </p:cNvPr>
          <p:cNvCxnSpPr>
            <a:cxnSpLocks/>
          </p:cNvCxnSpPr>
          <p:nvPr/>
        </p:nvCxnSpPr>
        <p:spPr>
          <a:xfrm flipV="1">
            <a:off x="4085426" y="6014430"/>
            <a:ext cx="368530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433811-DE9E-4844-8F22-DD95927D2CB2}"/>
              </a:ext>
            </a:extLst>
          </p:cNvPr>
          <p:cNvCxnSpPr>
            <a:cxnSpLocks/>
          </p:cNvCxnSpPr>
          <p:nvPr/>
        </p:nvCxnSpPr>
        <p:spPr>
          <a:xfrm>
            <a:off x="7725056" y="6013899"/>
            <a:ext cx="2204555" cy="53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Comment 14">
            <a:extLst>
              <a:ext uri="{FF2B5EF4-FFF2-40B4-BE49-F238E27FC236}">
                <a16:creationId xmlns:a16="http://schemas.microsoft.com/office/drawing/2014/main" id="{97D8E3AA-DC2F-3E4E-AC3A-D3974DCD5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51" y="1602960"/>
            <a:ext cx="1376363" cy="3968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Stokes Law</a:t>
            </a:r>
            <a:endParaRPr lang="en-US" sz="2000" dirty="0">
              <a:solidFill>
                <a:schemeClr val="folHlink"/>
              </a:solidFill>
              <a:latin typeface="MT Extra" pitchFamily="18" charset="2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F11576-0724-BC43-B5AB-473E5D3643D8}"/>
              </a:ext>
            </a:extLst>
          </p:cNvPr>
          <p:cNvGrpSpPr>
            <a:grpSpLocks/>
          </p:cNvGrpSpPr>
          <p:nvPr/>
        </p:nvGrpSpPr>
        <p:grpSpPr bwMode="auto">
          <a:xfrm>
            <a:off x="3813252" y="1943099"/>
            <a:ext cx="1787448" cy="1115809"/>
            <a:chOff x="1960" y="1960"/>
            <a:chExt cx="992" cy="472"/>
          </a:xfrm>
        </p:grpSpPr>
        <p:sp>
          <p:nvSpPr>
            <p:cNvPr id="36" name="Line 16">
              <a:extLst>
                <a:ext uri="{FF2B5EF4-FFF2-40B4-BE49-F238E27FC236}">
                  <a16:creationId xmlns:a16="http://schemas.microsoft.com/office/drawing/2014/main" id="{F1BBE804-B889-B345-A722-2FFBBBB9B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0" y="1984"/>
              <a:ext cx="304" cy="4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17">
              <a:extLst>
                <a:ext uri="{FF2B5EF4-FFF2-40B4-BE49-F238E27FC236}">
                  <a16:creationId xmlns:a16="http://schemas.microsoft.com/office/drawing/2014/main" id="{59BC1E40-D021-9043-94A3-C77B4FE0F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2" y="1960"/>
              <a:ext cx="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E5B9C8F-31CD-9A40-BFDB-94AED9F3ADE0}"/>
              </a:ext>
            </a:extLst>
          </p:cNvPr>
          <p:cNvSpPr txBox="1"/>
          <p:nvPr/>
        </p:nvSpPr>
        <p:spPr>
          <a:xfrm>
            <a:off x="73919" y="64701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ag_coeff_Re_full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27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" grpId="0" build="p" autoUpdateAnimBg="0"/>
      <p:bldP spid="6" grpId="0" build="p" autoUpdateAnimBg="0"/>
      <p:bldP spid="7" grpId="0" build="p" autoUpdateAnimBg="0"/>
      <p:bldP spid="8" grpId="0" animBg="1"/>
      <p:bldP spid="3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0DDE988-AEE7-6F4F-B4DD-50417A75E5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873" y="1680673"/>
            <a:ext cx="5416897" cy="3401781"/>
          </a:xfrm>
          <a:prstGeom prst="rect">
            <a:avLst/>
          </a:prstGeom>
        </p:spPr>
      </p:pic>
      <p:sp>
        <p:nvSpPr>
          <p:cNvPr id="5" name="Line 7">
            <a:extLst>
              <a:ext uri="{FF2B5EF4-FFF2-40B4-BE49-F238E27FC236}">
                <a16:creationId xmlns:a16="http://schemas.microsoft.com/office/drawing/2014/main" id="{C8C01B72-B937-434B-B2A1-E84FE97FB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0533" y="3108398"/>
            <a:ext cx="225632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5903E01D-D61F-2949-903D-C9D51C0EF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493" y="2570154"/>
            <a:ext cx="1281365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EEB8633-559A-7745-9A8F-8BCA41C75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281242"/>
            <a:ext cx="3535363" cy="40011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loc blanket velocity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5B94AB20-7668-7A4C-A0C3-C3DE00F6E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4" y="2788514"/>
            <a:ext cx="2785330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guaClara plate settler capture velocity</a:t>
            </a: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4A3C4DD-3F27-DD4D-8784-ADDD671294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1861" y="3891864"/>
            <a:ext cx="3584997" cy="0"/>
          </a:xfrm>
          <a:prstGeom prst="line">
            <a:avLst/>
          </a:prstGeom>
          <a:ln w="25400">
            <a:headEnd type="none" w="lg" len="med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2B73079-242D-9A4A-8295-5DF89162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492" y="3569503"/>
            <a:ext cx="3535363" cy="707886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imary particle terminal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0D2257-3883-2E45-9913-7D9B9F9A4717}"/>
              </a:ext>
            </a:extLst>
          </p:cNvPr>
          <p:cNvSpPr txBox="1"/>
          <p:nvPr/>
        </p:nvSpPr>
        <p:spPr>
          <a:xfrm>
            <a:off x="73919" y="64701"/>
            <a:ext cx="327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rminal_velocity_floc_diam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009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14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8464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342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capture.p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CFC63B-BBF5-6E4F-B000-F8136C6AC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848F7D9-8F7D-394A-8EA6-7CE1FB48C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926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C7B90548-6586-CB43-A729-7C838AB9D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280" y="2870993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17CAB265-7DE3-2D49-9CC5-09AD9D03132C}"/>
              </a:ext>
            </a:extLst>
          </p:cNvPr>
          <p:cNvGrpSpPr>
            <a:grpSpLocks/>
          </p:cNvGrpSpPr>
          <p:nvPr/>
        </p:nvGrpSpPr>
        <p:grpSpPr bwMode="auto">
          <a:xfrm>
            <a:off x="4051280" y="2870993"/>
            <a:ext cx="2647950" cy="1116013"/>
            <a:chOff x="3160" y="1690"/>
            <a:chExt cx="1668" cy="703"/>
          </a:xfrm>
        </p:grpSpPr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8F0D79AE-6CDA-2149-A236-96AD077D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690"/>
              <a:ext cx="166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3F3C5C83-345A-1B46-BA49-4E0854B6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193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A1374867-BB27-DE4A-A2F4-65A6C2168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1926"/>
              <a:ext cx="430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Text Box 11">
            <a:extLst>
              <a:ext uri="{FF2B5EF4-FFF2-40B4-BE49-F238E27FC236}">
                <a16:creationId xmlns:a16="http://schemas.microsoft.com/office/drawing/2014/main" id="{97B1C7D9-B414-6345-9227-F6928440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842" y="2577977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H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A047C31B-0D80-AB47-AFAE-0F3E118C2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8593" y="4082256"/>
            <a:ext cx="2560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E5A6FD8C-6731-8444-9967-0040A8C346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43052" y="2542053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69D4C2A8-EA3D-B042-841E-7963CB1EE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05" y="2115343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021725A7-2CDD-4B47-AD6C-22E8C62B87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59180" y="2553493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81B7155-FF9B-B840-AA49-5CC27F75C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05" y="4066381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L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7B75BF1-1794-9B43-8CC7-697F95ED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550" y="3152963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B5F5E73E-5F56-0743-A939-BAED281AB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287" y="3134846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E4885DE1-1825-8A4B-912B-17AE5C9D9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4881" y="3342715"/>
            <a:ext cx="612774" cy="155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592FF6B7-E872-344E-A779-AB08595BA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6193" y="3345726"/>
            <a:ext cx="755851" cy="12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13D0B1-6D07-0443-B255-DAD1B0C6E930}"/>
              </a:ext>
            </a:extLst>
          </p:cNvPr>
          <p:cNvSpPr txBox="1"/>
          <p:nvPr/>
        </p:nvSpPr>
        <p:spPr>
          <a:xfrm>
            <a:off x="73919" y="64701"/>
            <a:ext cx="402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rizontal_flow_tank_small_capture.png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D0C6CA-490E-A443-A9E5-EA0E37155778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4051280" y="3245643"/>
            <a:ext cx="2647950" cy="74136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/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F4FD782-EEC1-DB4D-B7A4-19469CEF0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336" y="3014463"/>
                <a:ext cx="351378" cy="307777"/>
              </a:xfrm>
              <a:prstGeom prst="rect">
                <a:avLst/>
              </a:prstGeom>
              <a:blipFill>
                <a:blip r:embed="rId2"/>
                <a:stretch>
                  <a:fillRect l="-1034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/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3599E5-635C-A649-AA25-90C04F46C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329" y="3616324"/>
                <a:ext cx="293349" cy="307777"/>
              </a:xfrm>
              <a:prstGeom prst="rect">
                <a:avLst/>
              </a:prstGeom>
              <a:blipFill>
                <a:blip r:embed="rId3"/>
                <a:stretch>
                  <a:fillRect l="-1250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553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7D3833-E955-AB40-BC1E-E13F83F566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76585" y="3475744"/>
            <a:ext cx="2647950" cy="1116013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med" len="sm"/>
          </a:ln>
          <a:effectLst/>
          <a:scene3d>
            <a:camera prst="legacyObliqueTopRight"/>
            <a:lightRig rig="legacyFlat1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6CDE9CBC-A3E3-694E-8E94-CA23DF82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453" y="3571789"/>
            <a:ext cx="441325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H</a:t>
            </a: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8081E7DD-8773-4F4D-A337-47C6EE1EDD6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479646" y="4061533"/>
            <a:ext cx="2665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0A687841-D2E2-9C43-BEB6-165CBA473A3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027585" y="1706634"/>
            <a:ext cx="0" cy="1116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99C2597D-F0C0-1642-BB60-88EB37807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428" y="2043026"/>
            <a:ext cx="519113" cy="519113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W</a:t>
            </a:r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83E69A5E-952E-984F-B18E-DEA01146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0628" y="2328776"/>
            <a:ext cx="327025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67F5A8B8-D3C0-8344-81ED-8A653D2A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2328" y="1869989"/>
            <a:ext cx="401638" cy="519112"/>
          </a:xfrm>
          <a:prstGeom prst="rect">
            <a:avLst/>
          </a:prstGeom>
          <a:noFill/>
          <a:ln w="50800">
            <a:noFill/>
            <a:miter lim="800000"/>
            <a:headEnd type="none" w="sm" len="sm"/>
            <a:tailEnd type="none" w="med" len="sm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dirty="0"/>
              <a:t>L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3C4C6DFC-B51E-BB47-88A1-DCC626CD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2403" y="5668876"/>
            <a:ext cx="1398140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ance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C9BB5CC6-F059-854A-B1BE-3A21FA6E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328" y="1354051"/>
            <a:ext cx="721672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it</a:t>
            </a: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7CBE2DEE-79C5-3847-8B58-6A95D9389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0253" y="5183101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EC1F5C17-0430-0242-932D-E350C9DD6E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8353" y="1773151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CA6BF2-6E28-284F-9FF8-16C0DC196527}"/>
              </a:ext>
            </a:extLst>
          </p:cNvPr>
          <p:cNvSpPr txBox="1"/>
          <p:nvPr/>
        </p:nvSpPr>
        <p:spPr>
          <a:xfrm>
            <a:off x="73919" y="64701"/>
            <a:ext cx="288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rtical_flow_tank_base.p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1206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144</Words>
  <Application>Microsoft Macintosh PowerPoint</Application>
  <PresentationFormat>Widescreen</PresentationFormat>
  <Paragraphs>4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Century Gothic</vt:lpstr>
      <vt:lpstr>Monotype Sorts</vt:lpstr>
      <vt:lpstr>MT Extra</vt:lpstr>
      <vt:lpstr>Office Theme</vt:lpstr>
      <vt:lpstr>Equation</vt:lpstr>
      <vt:lpstr>Worksheet</vt:lpstr>
      <vt:lpstr>Microsoft Excel 97 - 2004 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oe Anne Maisel</dc:creator>
  <cp:lastModifiedBy>Zoe Anne Maisel</cp:lastModifiedBy>
  <cp:revision>4</cp:revision>
  <dcterms:created xsi:type="dcterms:W3CDTF">2019-02-05T18:26:05Z</dcterms:created>
  <dcterms:modified xsi:type="dcterms:W3CDTF">2019-02-05T18:45:13Z</dcterms:modified>
</cp:coreProperties>
</file>